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1E1D" w:rsidRDefault="00311E1D">
      <w:r>
        <w:t xml:space="preserve">Survey of Calculus </w:t>
      </w:r>
      <w:r w:rsidR="006B19FE">
        <w:t xml:space="preserve">sample test </w:t>
      </w:r>
      <w:r w:rsidR="006F1304">
        <w:t xml:space="preserve">2 </w:t>
      </w:r>
      <w:r>
        <w:t>Dr. McLean Name _________________________</w:t>
      </w:r>
    </w:p>
    <w:p w:rsidR="00311E1D" w:rsidRDefault="00311E1D"/>
    <w:p w:rsidR="00311E1D" w:rsidRDefault="00311E1D">
      <w:r>
        <w:t xml:space="preserve">     </w:t>
      </w:r>
      <w:r w:rsidR="00B64894">
        <w:rPr>
          <w:noProof/>
        </w:rPr>
        <w:drawing>
          <wp:inline distT="0" distB="0" distL="0" distR="0">
            <wp:extent cx="2533650" cy="18002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</w:t>
      </w:r>
    </w:p>
    <w:p w:rsidR="00311E1D" w:rsidRDefault="0060680B" w:rsidP="0060680B">
      <w:r>
        <w:t xml:space="preserve">1. </w:t>
      </w:r>
      <w:r w:rsidR="00311E1D">
        <w:t xml:space="preserve">The above is </w:t>
      </w:r>
      <w:r>
        <w:t>the entire graph of a function k</w:t>
      </w:r>
      <w:r w:rsidR="00311E1D">
        <w:t>. If you can’t see the graph, it is not there. The graph is drawn to scale.</w:t>
      </w:r>
      <w:r w:rsidR="004659B8">
        <w:t xml:space="preserve"> The domain of k is [-4, 4</w:t>
      </w:r>
      <w:r>
        <w:t>] and is differentiable at every point except two</w:t>
      </w:r>
      <w:r w:rsidR="004659B8">
        <w:t xml:space="preserve"> and the two endpoints</w:t>
      </w:r>
      <w:r>
        <w:t>.</w:t>
      </w:r>
    </w:p>
    <w:p w:rsidR="00311E1D" w:rsidRDefault="00311E1D">
      <w:r>
        <w:t xml:space="preserve">a) Where is the absolute </w:t>
      </w:r>
      <w:proofErr w:type="spellStart"/>
      <w:r>
        <w:t>maximum</w:t>
      </w:r>
      <w:proofErr w:type="gramStart"/>
      <w:r>
        <w:t>?</w:t>
      </w:r>
      <w:r w:rsidR="00B64894">
        <w:t>x</w:t>
      </w:r>
      <w:proofErr w:type="spellEnd"/>
      <w:proofErr w:type="gramEnd"/>
      <w:r w:rsidR="00B64894">
        <w:t>=0.6</w:t>
      </w:r>
      <w:r w:rsidR="008827DB">
        <w:t xml:space="preserve"> </w:t>
      </w:r>
      <w:r w:rsidR="00B64894">
        <w:t xml:space="preserve"> </w:t>
      </w:r>
      <w:r w:rsidR="0060680B">
        <w:t>b) Where are</w:t>
      </w:r>
      <w:r>
        <w:t xml:space="preserve"> t</w:t>
      </w:r>
      <w:r w:rsidR="0060680B">
        <w:t>he relative</w:t>
      </w:r>
      <w:r>
        <w:t xml:space="preserve"> minimum</w:t>
      </w:r>
      <w:r w:rsidR="0060680B">
        <w:t>s</w:t>
      </w:r>
      <w:r>
        <w:t>?</w:t>
      </w:r>
      <w:r w:rsidR="00B64894">
        <w:t xml:space="preserve"> {-3</w:t>
      </w:r>
      <w:proofErr w:type="gramStart"/>
      <w:r w:rsidR="00B64894">
        <w:t>,2.2</w:t>
      </w:r>
      <w:proofErr w:type="gramEnd"/>
      <w:r w:rsidR="00B64894">
        <w:t>}</w:t>
      </w:r>
    </w:p>
    <w:p w:rsidR="00311E1D" w:rsidRDefault="004659B8">
      <w:r>
        <w:t>c) Approximate k'(-1</w:t>
      </w:r>
      <w:r w:rsidR="00311E1D">
        <w:t>).</w:t>
      </w:r>
      <w:r w:rsidR="008827DB">
        <w:t xml:space="preserve"> </w:t>
      </w:r>
      <w:r w:rsidR="008E4C5D">
        <w:t>m=1.5</w:t>
      </w:r>
      <w:r w:rsidR="008827DB">
        <w:t xml:space="preserve">       </w:t>
      </w:r>
      <w:r w:rsidR="00311E1D">
        <w:t>d) Where are the critical points?</w:t>
      </w:r>
      <w:r w:rsidR="00B64894">
        <w:t xml:space="preserve"> {</w:t>
      </w:r>
      <w:r w:rsidR="008E4C5D">
        <w:t xml:space="preserve">-3, </w:t>
      </w:r>
      <w:r w:rsidR="00B64894">
        <w:t>-2, 0.6, 2.2}</w:t>
      </w:r>
    </w:p>
    <w:p w:rsidR="00D85874" w:rsidRDefault="0060680B">
      <w:r>
        <w:t>e) Where is k</w:t>
      </w:r>
      <w:r w:rsidR="00311E1D">
        <w:t>'(x) &lt; 0?</w:t>
      </w:r>
      <w:r w:rsidR="008827DB">
        <w:t xml:space="preserve">   </w:t>
      </w:r>
      <w:r w:rsidR="00B64894">
        <w:t>(-4,-3)</w:t>
      </w:r>
      <w:proofErr w:type="gramStart"/>
      <w:r w:rsidR="00B64894">
        <w:t>U(</w:t>
      </w:r>
      <w:proofErr w:type="gramEnd"/>
      <w:r w:rsidR="00B64894">
        <w:t>0.6, 2.2)</w:t>
      </w:r>
      <w:r w:rsidR="008827DB">
        <w:t xml:space="preserve">       </w:t>
      </w:r>
      <w:r>
        <w:t>f) Where is k</w:t>
      </w:r>
      <w:r w:rsidR="00311E1D">
        <w:t xml:space="preserve"> concave</w:t>
      </w:r>
      <w:r>
        <w:t xml:space="preserve"> </w:t>
      </w:r>
      <w:r w:rsidR="004659B8">
        <w:t>up</w:t>
      </w:r>
      <w:r>
        <w:t>?</w:t>
      </w:r>
      <w:r w:rsidR="00B64894">
        <w:t xml:space="preserve">  (-4, -2)</w:t>
      </w:r>
      <w:proofErr w:type="gramStart"/>
      <w:r w:rsidR="00B64894">
        <w:t>U(</w:t>
      </w:r>
      <w:proofErr w:type="gramEnd"/>
      <w:r w:rsidR="00B64894">
        <w:t>0.6, 4)</w:t>
      </w:r>
      <w:r>
        <w:br/>
        <w:t>g) What is the range of k</w:t>
      </w:r>
      <w:r w:rsidR="00311E1D">
        <w:t>?</w:t>
      </w:r>
      <w:r w:rsidR="00B64894">
        <w:t xml:space="preserve">  [-1, 4.5</w:t>
      </w:r>
      <w:proofErr w:type="gramStart"/>
      <w:r w:rsidR="00B64894">
        <w:t>]</w:t>
      </w:r>
      <w:r w:rsidR="004659B8">
        <w:t xml:space="preserve">  </w:t>
      </w:r>
      <w:r w:rsidR="00D85874">
        <w:t>g</w:t>
      </w:r>
      <w:proofErr w:type="gramEnd"/>
      <w:r w:rsidR="00D85874">
        <w:t>) Why is the conclusion of MVT false on [-1,1]?</w:t>
      </w:r>
      <w:r w:rsidR="004659B8">
        <w:t xml:space="preserve"> </w:t>
      </w:r>
      <w:r w:rsidR="00B64894">
        <w:t xml:space="preserve">K not diff </w:t>
      </w:r>
      <w:r w:rsidR="008E4C5D">
        <w:t>at x = 0.6 which is in</w:t>
      </w:r>
      <w:r w:rsidR="00B64894">
        <w:t xml:space="preserve"> (-1, 1)</w:t>
      </w:r>
      <w:r w:rsidR="008E4C5D">
        <w:t>.</w:t>
      </w:r>
      <w:r w:rsidR="004659B8">
        <w:t xml:space="preserve">                  </w:t>
      </w:r>
    </w:p>
    <w:p w:rsidR="006F1304" w:rsidRDefault="00311E1D">
      <w:r>
        <w:t xml:space="preserve">2. Differentiate y = </w:t>
      </w:r>
      <w:r>
        <w:rPr>
          <w:position w:val="-28"/>
        </w:rPr>
        <w:object w:dxaOrig="15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6.75pt" o:ole="">
            <v:imagedata r:id="rId7" o:title=""/>
          </v:shape>
          <o:OLEObject Type="Embed" ProgID="Equation.DSMT4" ShapeID="_x0000_i1025" DrawAspect="Content" ObjectID="_1455349231" r:id="rId8"/>
        </w:object>
      </w:r>
      <w:r>
        <w:t>.</w:t>
      </w:r>
      <w:r w:rsidR="00B64894">
        <w:t>y’ = 4</w:t>
      </w:r>
      <w:r w:rsidR="00B64894">
        <w:rPr>
          <w:position w:val="-28"/>
        </w:rPr>
        <w:object w:dxaOrig="3060" w:dyaOrig="740">
          <v:shape id="_x0000_i1026" type="#_x0000_t75" style="width:153.75pt;height:36.75pt" o:ole="">
            <v:imagedata r:id="rId9" o:title=""/>
          </v:shape>
          <o:OLEObject Type="Embed" ProgID="Equation.DSMT4" ShapeID="_x0000_i1026" DrawAspect="Content" ObjectID="_1455349232" r:id="rId10"/>
        </w:object>
      </w:r>
    </w:p>
    <w:p w:rsidR="00311E1D" w:rsidRDefault="006F1304">
      <w:r>
        <w:t>5</w:t>
      </w:r>
      <w:r w:rsidR="00311E1D">
        <w:t xml:space="preserve">. Find where the absolute maximum and the absolute minimum occur of the function </w:t>
      </w:r>
    </w:p>
    <w:p w:rsidR="00DE3218" w:rsidRDefault="00311E1D">
      <w:pPr>
        <w:rPr>
          <w:position w:val="-24"/>
        </w:rPr>
      </w:pPr>
      <w:r>
        <w:t xml:space="preserve">y = </w:t>
      </w:r>
      <w:r>
        <w:rPr>
          <w:position w:val="-24"/>
        </w:rPr>
        <w:object w:dxaOrig="760" w:dyaOrig="620">
          <v:shape id="_x0000_i1027" type="#_x0000_t75" style="width:38.25pt;height:30.75pt" o:ole="">
            <v:imagedata r:id="rId11" o:title=""/>
          </v:shape>
          <o:OLEObject Type="Embed" ProgID="Equation.DSMT4" ShapeID="_x0000_i1027" DrawAspect="Content" ObjectID="_1455349233" r:id="rId12"/>
        </w:object>
      </w:r>
      <w:r>
        <w:t xml:space="preserve"> on [-1, 5].</w:t>
      </w:r>
      <w:r w:rsidR="00B64894">
        <w:t xml:space="preserve"> </w:t>
      </w:r>
      <w:proofErr w:type="gramStart"/>
      <w:r w:rsidR="00B64894">
        <w:t>y</w:t>
      </w:r>
      <w:proofErr w:type="gramEnd"/>
      <w:r w:rsidR="00B64894">
        <w:t xml:space="preserve">’ = </w:t>
      </w:r>
      <w:r w:rsidR="00B64894" w:rsidRPr="00B64894">
        <w:rPr>
          <w:position w:val="-28"/>
        </w:rPr>
        <w:object w:dxaOrig="3879" w:dyaOrig="700">
          <v:shape id="_x0000_i1028" type="#_x0000_t75" style="width:195pt;height:34.5pt" o:ole="">
            <v:imagedata r:id="rId13" o:title=""/>
          </v:shape>
          <o:OLEObject Type="Embed" ProgID="Equation.DSMT4" ShapeID="_x0000_i1028" DrawAspect="Content" ObjectID="_1455349234" r:id="rId14"/>
        </w:object>
      </w:r>
    </w:p>
    <w:p w:rsidR="0066004B" w:rsidRDefault="0066004B">
      <w:proofErr w:type="gramStart"/>
      <w:r>
        <w:rPr>
          <w:position w:val="-24"/>
        </w:rPr>
        <w:t>y(</w:t>
      </w:r>
      <w:proofErr w:type="gramEnd"/>
      <w:r>
        <w:rPr>
          <w:position w:val="-24"/>
        </w:rPr>
        <w:t>-1) = -1/17 =</w:t>
      </w:r>
      <w:r w:rsidR="008E4C5D">
        <w:rPr>
          <w:position w:val="-24"/>
        </w:rPr>
        <w:t>&gt;</w:t>
      </w:r>
      <w:r>
        <w:rPr>
          <w:position w:val="-24"/>
        </w:rPr>
        <w:t xml:space="preserve"> absolute min</w:t>
      </w:r>
      <w:r w:rsidR="008E4C5D">
        <w:rPr>
          <w:position w:val="-24"/>
        </w:rPr>
        <w:t xml:space="preserve"> @ -1;</w:t>
      </w:r>
      <w:r>
        <w:rPr>
          <w:position w:val="-24"/>
        </w:rPr>
        <w:t xml:space="preserve">  y(4) = 4/32 =</w:t>
      </w:r>
      <w:r w:rsidR="008E4C5D">
        <w:rPr>
          <w:position w:val="-24"/>
        </w:rPr>
        <w:t>&gt;</w:t>
      </w:r>
      <w:r>
        <w:rPr>
          <w:position w:val="-24"/>
        </w:rPr>
        <w:t xml:space="preserve"> absolute max</w:t>
      </w:r>
      <w:r w:rsidR="008E4C5D">
        <w:rPr>
          <w:position w:val="-24"/>
        </w:rPr>
        <w:t xml:space="preserve"> @ 4;</w:t>
      </w:r>
      <w:r>
        <w:rPr>
          <w:position w:val="-24"/>
        </w:rPr>
        <w:t xml:space="preserve">   y(5) = 5/41</w:t>
      </w:r>
    </w:p>
    <w:p w:rsidR="00311E1D" w:rsidRDefault="006F1304">
      <w:r>
        <w:t>6</w:t>
      </w:r>
      <w:r w:rsidR="00311E1D">
        <w:t xml:space="preserve">. If g(x) </w:t>
      </w:r>
      <w:proofErr w:type="gramStart"/>
      <w:r w:rsidR="00311E1D">
        <w:t xml:space="preserve">= </w:t>
      </w:r>
      <w:proofErr w:type="gramEnd"/>
      <w:r w:rsidR="005F0CF6" w:rsidRPr="00DE3218">
        <w:rPr>
          <w:position w:val="-8"/>
        </w:rPr>
        <w:object w:dxaOrig="1240" w:dyaOrig="400">
          <v:shape id="_x0000_i1029" type="#_x0000_t75" style="width:62.25pt;height:20.25pt" o:ole="">
            <v:imagedata r:id="rId15" o:title=""/>
          </v:shape>
          <o:OLEObject Type="Embed" ProgID="Equation.DSMT4" ShapeID="_x0000_i1029" DrawAspect="Content" ObjectID="_1455349235" r:id="rId16"/>
        </w:object>
      </w:r>
      <w:r w:rsidR="00311E1D">
        <w:t>, find the equation of the line tange</w:t>
      </w:r>
      <w:r w:rsidR="008827DB">
        <w:t>nt to</w:t>
      </w:r>
      <w:r w:rsidR="00DE3218">
        <w:t xml:space="preserve"> the graph of g at the point </w:t>
      </w:r>
      <w:r w:rsidR="005F0CF6">
        <w:t>(5, 4</w:t>
      </w:r>
      <w:r w:rsidR="008827DB">
        <w:t>)</w:t>
      </w:r>
      <w:r w:rsidR="00311E1D">
        <w:t>.</w:t>
      </w:r>
      <w:r w:rsidR="0066004B">
        <w:t xml:space="preserve">  </w:t>
      </w:r>
      <w:proofErr w:type="gramStart"/>
      <w:r w:rsidR="0066004B">
        <w:t>g’(</w:t>
      </w:r>
      <w:proofErr w:type="gramEnd"/>
      <w:r w:rsidR="0066004B">
        <w:t xml:space="preserve">5) = 11/8 because  g’(x) =  </w:t>
      </w:r>
      <w:r w:rsidR="0066004B" w:rsidRPr="0066004B">
        <w:rPr>
          <w:position w:val="-32"/>
        </w:rPr>
        <w:object w:dxaOrig="1400" w:dyaOrig="700">
          <v:shape id="_x0000_i1030" type="#_x0000_t75" style="width:70.5pt;height:34.5pt" o:ole="">
            <v:imagedata r:id="rId17" o:title=""/>
          </v:shape>
          <o:OLEObject Type="Embed" ProgID="Equation.DSMT4" ShapeID="_x0000_i1030" DrawAspect="Content" ObjectID="_1455349236" r:id="rId18"/>
        </w:object>
      </w:r>
    </w:p>
    <w:p w:rsidR="004659B8" w:rsidRDefault="0066004B">
      <w:r>
        <w:t>(</w:t>
      </w:r>
      <w:proofErr w:type="gramStart"/>
      <w:r>
        <w:t>y-4</w:t>
      </w:r>
      <w:proofErr w:type="gramEnd"/>
      <w:r>
        <w:t>)/(x-5) = 11/8</w:t>
      </w:r>
    </w:p>
    <w:p w:rsidR="00031D61" w:rsidRDefault="006F1304">
      <w:proofErr w:type="gramStart"/>
      <w:r>
        <w:t>7</w:t>
      </w:r>
      <w:r w:rsidR="00311E1D">
        <w:t>.  If</w:t>
      </w:r>
      <w:proofErr w:type="gramEnd"/>
      <w:r w:rsidR="00311E1D">
        <w:t xml:space="preserve">  f(x) = </w:t>
      </w:r>
      <w:r w:rsidR="005F0CF6" w:rsidRPr="005F0CF6">
        <w:rPr>
          <w:position w:val="-16"/>
        </w:rPr>
        <w:object w:dxaOrig="1280" w:dyaOrig="499">
          <v:shape id="_x0000_i1031" type="#_x0000_t75" style="width:63.75pt;height:24.75pt" o:ole="">
            <v:imagedata r:id="rId19" o:title=""/>
          </v:shape>
          <o:OLEObject Type="Embed" ProgID="Equation.DSMT4" ShapeID="_x0000_i1031" DrawAspect="Content" ObjectID="_1455349237" r:id="rId20"/>
        </w:object>
      </w:r>
      <w:r w:rsidR="00311E1D">
        <w:t>, find f</w:t>
      </w:r>
      <w:r w:rsidR="0066004B">
        <w:t>’</w:t>
      </w:r>
      <w:r w:rsidR="00311E1D">
        <w:t>.</w:t>
      </w:r>
      <w:r w:rsidR="0066004B">
        <w:t xml:space="preserve">  </w:t>
      </w:r>
      <w:proofErr w:type="gramStart"/>
      <w:r w:rsidR="0066004B">
        <w:t>f</w:t>
      </w:r>
      <w:proofErr w:type="gramEnd"/>
      <w:r w:rsidR="0066004B">
        <w:t>’(x) = x 3</w:t>
      </w:r>
      <w:r w:rsidR="00311E1D">
        <w:t xml:space="preserve"> </w:t>
      </w:r>
      <w:r w:rsidR="0066004B" w:rsidRPr="005F0CF6">
        <w:rPr>
          <w:position w:val="-16"/>
        </w:rPr>
        <w:object w:dxaOrig="3280" w:dyaOrig="499">
          <v:shape id="_x0000_i1032" type="#_x0000_t75" style="width:163.5pt;height:24.75pt" o:ole="">
            <v:imagedata r:id="rId21" o:title=""/>
          </v:shape>
          <o:OLEObject Type="Embed" ProgID="Equation.DSMT4" ShapeID="_x0000_i1032" DrawAspect="Content" ObjectID="_1455349238" r:id="rId22"/>
        </w:object>
      </w:r>
    </w:p>
    <w:p w:rsidR="0060680B" w:rsidRDefault="006F1304">
      <w:r>
        <w:t>8</w:t>
      </w:r>
      <w:r w:rsidR="00311E1D">
        <w:t xml:space="preserve">.  </w:t>
      </w:r>
      <w:proofErr w:type="gramStart"/>
      <w:r w:rsidR="00311E1D">
        <w:t xml:space="preserve">Suppose </w:t>
      </w:r>
      <w:proofErr w:type="gramEnd"/>
      <w:r w:rsidR="005E4F26" w:rsidRPr="00311E1D">
        <w:rPr>
          <w:position w:val="-10"/>
        </w:rPr>
        <w:object w:dxaOrig="1880" w:dyaOrig="360">
          <v:shape id="_x0000_i1033" type="#_x0000_t75" style="width:93.75pt;height:18pt" o:ole="">
            <v:imagedata r:id="rId23" o:title="" cropleft="-264f" cropright="-264f"/>
          </v:shape>
          <o:OLEObject Type="Embed" ProgID="Equation.DSMT4" ShapeID="_x0000_i1033" DrawAspect="Content" ObjectID="_1455349239" r:id="rId24">
            <o:FieldCodes>\* mergeformat</o:FieldCodes>
          </o:OLEObject>
        </w:object>
      </w:r>
      <w:r w:rsidR="00311E1D">
        <w:t xml:space="preserve">. Use implicit differentiation to find </w:t>
      </w:r>
      <w:r w:rsidR="00311E1D">
        <w:rPr>
          <w:position w:val="-4"/>
        </w:rPr>
        <w:object w:dxaOrig="340" w:dyaOrig="620">
          <v:shape id="_x0000_i1034" type="#_x0000_t75" style="width:17.25pt;height:30.75pt" o:ole="">
            <v:imagedata r:id="rId25" o:title="" cropleft="-1489f" cropright="-1489f"/>
          </v:shape>
          <o:OLEObject Type="Embed" ProgID="Equation.DSMT4" ShapeID="_x0000_i1034" DrawAspect="Content" ObjectID="_1455349240" r:id="rId26">
            <o:FieldCodes>\* mergeformat</o:FieldCodes>
          </o:OLEObject>
        </w:object>
      </w:r>
      <w:r w:rsidR="005E4F26">
        <w:t xml:space="preserve"> at the point  </w:t>
      </w:r>
    </w:p>
    <w:p w:rsidR="00F85267" w:rsidRDefault="005E4F26">
      <w:proofErr w:type="gramStart"/>
      <w:r>
        <w:t>(1</w:t>
      </w:r>
      <w:r w:rsidR="00311E1D">
        <w:t>, 1).</w:t>
      </w:r>
      <w:proofErr w:type="gramEnd"/>
      <w:r w:rsidR="008E4C5D">
        <w:t xml:space="preserve"> x</w:t>
      </w:r>
      <w:r w:rsidR="008E4C5D" w:rsidRPr="008E4C5D">
        <w:rPr>
          <w:vertAlign w:val="superscript"/>
        </w:rPr>
        <w:t>2</w:t>
      </w:r>
      <w:r w:rsidR="008E4C5D">
        <w:t xml:space="preserve">y’ + </w:t>
      </w:r>
      <w:proofErr w:type="gramStart"/>
      <w:r w:rsidR="008E4C5D">
        <w:t>y(</w:t>
      </w:r>
      <w:proofErr w:type="gramEnd"/>
      <w:r w:rsidR="008E4C5D">
        <w:t>2x) + 4y</w:t>
      </w:r>
      <w:r w:rsidR="008E4C5D">
        <w:rPr>
          <w:vertAlign w:val="superscript"/>
        </w:rPr>
        <w:t>3</w:t>
      </w:r>
      <w:r w:rsidR="008E4C5D">
        <w:t xml:space="preserve">y’= -12 </w:t>
      </w:r>
      <w:r w:rsidR="008E4C5D">
        <w:sym w:font="Wingdings" w:char="F0E8"/>
      </w:r>
      <w:r w:rsidR="008E4C5D">
        <w:t xml:space="preserve">   y’(</w:t>
      </w:r>
      <w:r w:rsidR="008E4C5D">
        <w:t>x</w:t>
      </w:r>
      <w:r w:rsidR="008E4C5D" w:rsidRPr="008E4C5D">
        <w:rPr>
          <w:vertAlign w:val="superscript"/>
        </w:rPr>
        <w:t>2</w:t>
      </w:r>
      <w:r w:rsidR="008E4C5D">
        <w:t xml:space="preserve"> +</w:t>
      </w:r>
      <w:r w:rsidR="008E4C5D">
        <w:t xml:space="preserve"> 4y</w:t>
      </w:r>
      <w:r w:rsidR="008E4C5D">
        <w:rPr>
          <w:vertAlign w:val="superscript"/>
        </w:rPr>
        <w:t>3</w:t>
      </w:r>
      <w:r w:rsidR="008E4C5D">
        <w:t>) = -2xy – 12  so y’(1,1) = -2/5</w:t>
      </w:r>
    </w:p>
    <w:p w:rsidR="00311E1D" w:rsidRDefault="006F1304">
      <w:r>
        <w:t>9</w:t>
      </w:r>
      <w:r w:rsidR="00311E1D">
        <w:t xml:space="preserve">. Suppose f(x) = </w:t>
      </w:r>
      <w:r w:rsidR="008E4C5D">
        <w:t>(</w:t>
      </w:r>
      <w:r w:rsidR="00311E1D">
        <w:t>x</w:t>
      </w:r>
      <w:r w:rsidR="00311E1D">
        <w:rPr>
          <w:vertAlign w:val="superscript"/>
        </w:rPr>
        <w:t>3</w:t>
      </w:r>
      <w:r w:rsidR="00311E1D">
        <w:t xml:space="preserve"> </w:t>
      </w:r>
      <w:r w:rsidR="00DE3218">
        <w:t>/3</w:t>
      </w:r>
      <w:r w:rsidR="008E4C5D">
        <w:t>)</w:t>
      </w:r>
      <w:r w:rsidR="00DE3218">
        <w:t xml:space="preserve"> – 2</w:t>
      </w:r>
      <w:r w:rsidR="00311E1D">
        <w:t>x</w:t>
      </w:r>
      <w:r w:rsidR="00311E1D">
        <w:rPr>
          <w:vertAlign w:val="superscript"/>
        </w:rPr>
        <w:t>2</w:t>
      </w:r>
      <w:r w:rsidR="00311E1D">
        <w:t xml:space="preserve"> +3 x + 12 on all of the real numbers.  </w:t>
      </w:r>
    </w:p>
    <w:p w:rsidR="00DE3218" w:rsidRDefault="00311E1D">
      <w:r>
        <w:t>a) Find the critical points.</w:t>
      </w:r>
      <w:r w:rsidR="008E4C5D">
        <w:t xml:space="preserve">  </w:t>
      </w:r>
      <w:proofErr w:type="gramStart"/>
      <w:r w:rsidR="008E4C5D">
        <w:t>f</w:t>
      </w:r>
      <w:proofErr w:type="gramEnd"/>
      <w:r w:rsidR="000E2D43">
        <w:t xml:space="preserve"> </w:t>
      </w:r>
      <w:r w:rsidR="008E4C5D">
        <w:t xml:space="preserve">’(x) =  </w:t>
      </w:r>
      <w:r w:rsidR="008E4C5D">
        <w:t>x</w:t>
      </w:r>
      <w:r w:rsidR="008E4C5D" w:rsidRPr="008E4C5D">
        <w:rPr>
          <w:vertAlign w:val="superscript"/>
        </w:rPr>
        <w:t>2</w:t>
      </w:r>
      <w:r>
        <w:t xml:space="preserve"> </w:t>
      </w:r>
      <w:r w:rsidR="008E4C5D">
        <w:t>– 4x + 3 = (x – 3) (x – 1) = 0 when x = 1 or x =3.</w:t>
      </w:r>
    </w:p>
    <w:p w:rsidR="000E2D43" w:rsidRDefault="00311E1D">
      <w:r>
        <w:t>b) Use the 1</w:t>
      </w:r>
      <w:r>
        <w:rPr>
          <w:vertAlign w:val="superscript"/>
        </w:rPr>
        <w:t>st</w:t>
      </w:r>
      <w:r>
        <w:t xml:space="preserve"> or 2</w:t>
      </w:r>
      <w:r>
        <w:rPr>
          <w:vertAlign w:val="superscript"/>
        </w:rPr>
        <w:t>nd</w:t>
      </w:r>
      <w:r>
        <w:t xml:space="preserve"> derivative test to classify your critical points as relative maximum, relative minimum or neither.</w:t>
      </w:r>
      <w:r w:rsidR="008E4C5D">
        <w:t xml:space="preserve"> Using </w:t>
      </w:r>
      <w:r w:rsidR="000E2D43">
        <w:t xml:space="preserve">the </w:t>
      </w:r>
      <w:r w:rsidR="008E4C5D">
        <w:t>first</w:t>
      </w:r>
      <w:r w:rsidR="000E2D43">
        <w:t>, f ‘(0) = 3 &gt; 0   f ‘(2) = -1 &lt; 0 and f ‘(5) &gt; 0.</w:t>
      </w:r>
    </w:p>
    <w:p w:rsidR="00311E1D" w:rsidRDefault="000E2D43">
      <w:r>
        <w:t xml:space="preserve">                                                                             Local max @ x = 1 Local min @ x = 3.</w:t>
      </w:r>
      <w:r w:rsidR="008E4C5D">
        <w:t xml:space="preserve"> </w:t>
      </w:r>
    </w:p>
    <w:p w:rsidR="006B19FE" w:rsidRDefault="005E4F26">
      <w:r>
        <w:t>c) Where is f in</w:t>
      </w:r>
      <w:r w:rsidR="00311E1D">
        <w:t>creasing?</w:t>
      </w:r>
      <w:r w:rsidR="000E2D43">
        <w:t xml:space="preserve"> Where f ‘(x) &gt; 0 so (-oo</w:t>
      </w:r>
      <w:proofErr w:type="gramStart"/>
      <w:r w:rsidR="000E2D43">
        <w:t>,1</w:t>
      </w:r>
      <w:proofErr w:type="gramEnd"/>
      <w:r w:rsidR="000E2D43">
        <w:t>) U (3,+oo)</w:t>
      </w:r>
    </w:p>
    <w:p w:rsidR="00D85874" w:rsidRDefault="006F1304">
      <w:r>
        <w:t>10</w:t>
      </w:r>
      <w:r w:rsidR="006B19FE">
        <w:t>.</w:t>
      </w:r>
      <w:r>
        <w:t xml:space="preserve"> If f(x) </w:t>
      </w:r>
      <w:proofErr w:type="gramStart"/>
      <w:r>
        <w:t xml:space="preserve">= </w:t>
      </w:r>
      <w:proofErr w:type="gramEnd"/>
      <w:r w:rsidRPr="006F1304">
        <w:rPr>
          <w:position w:val="-24"/>
        </w:rPr>
        <w:object w:dxaOrig="900" w:dyaOrig="660">
          <v:shape id="_x0000_i1035" type="#_x0000_t75" style="width:45pt;height:33pt" o:ole="">
            <v:imagedata r:id="rId27" o:title=""/>
          </v:shape>
          <o:OLEObject Type="Embed" ProgID="Equation.DSMT4" ShapeID="_x0000_i1035" DrawAspect="Content" ObjectID="_1455349241" r:id="rId28"/>
        </w:object>
      </w:r>
      <w:r>
        <w:t>, find f’(x).</w:t>
      </w:r>
      <w:r w:rsidR="000E2D43">
        <w:t xml:space="preserve"> </w:t>
      </w:r>
      <w:proofErr w:type="gramStart"/>
      <w:r w:rsidR="000E2D43">
        <w:t>f</w:t>
      </w:r>
      <w:proofErr w:type="gramEnd"/>
      <w:r w:rsidR="000E2D43">
        <w:t xml:space="preserve"> ‘(x) = </w:t>
      </w:r>
      <w:r w:rsidR="000E2D43" w:rsidRPr="000E2D43">
        <w:rPr>
          <w:position w:val="-28"/>
        </w:rPr>
        <w:object w:dxaOrig="3019" w:dyaOrig="700">
          <v:shape id="_x0000_i1037" type="#_x0000_t75" style="width:150.75pt;height:35.25pt" o:ole="">
            <v:imagedata r:id="rId29" o:title=""/>
          </v:shape>
          <o:OLEObject Type="Embed" ProgID="Equation.DSMT4" ShapeID="_x0000_i1037" DrawAspect="Content" ObjectID="_1455349242" r:id="rId30"/>
        </w:object>
      </w:r>
    </w:p>
    <w:p w:rsidR="00097687" w:rsidRDefault="006F1304">
      <w:r>
        <w:lastRenderedPageBreak/>
        <w:t xml:space="preserve">11. If g(x) </w:t>
      </w:r>
      <w:proofErr w:type="gramStart"/>
      <w:r>
        <w:t xml:space="preserve">= </w:t>
      </w:r>
      <w:proofErr w:type="gramEnd"/>
      <w:r w:rsidRPr="006F1304">
        <w:rPr>
          <w:position w:val="-24"/>
        </w:rPr>
        <w:object w:dxaOrig="2120" w:dyaOrig="620">
          <v:shape id="_x0000_i1036" type="#_x0000_t75" style="width:105.75pt;height:30.75pt" o:ole="">
            <v:imagedata r:id="rId31" o:title=""/>
          </v:shape>
          <o:OLEObject Type="Embed" ProgID="Equation.DSMT4" ShapeID="_x0000_i1036" DrawAspect="Content" ObjectID="_1455349243" r:id="rId32"/>
        </w:object>
      </w:r>
      <w:r>
        <w:t xml:space="preserve">, find g’(x). </w:t>
      </w:r>
      <w:r w:rsidR="006B19FE">
        <w:t xml:space="preserve"> </w:t>
      </w:r>
      <w:r w:rsidR="00097687">
        <w:t xml:space="preserve"> </w:t>
      </w:r>
      <w:proofErr w:type="gramStart"/>
      <w:r w:rsidR="000E2D43">
        <w:t>g</w:t>
      </w:r>
      <w:proofErr w:type="gramEnd"/>
      <w:r w:rsidR="000E2D43">
        <w:t xml:space="preserve">’(x) = </w:t>
      </w:r>
      <w:bookmarkStart w:id="0" w:name="_GoBack"/>
      <w:r w:rsidR="000E2D43" w:rsidRPr="006F1304">
        <w:rPr>
          <w:position w:val="-24"/>
        </w:rPr>
        <w:object w:dxaOrig="4320" w:dyaOrig="620">
          <v:shape id="_x0000_i1038" type="#_x0000_t75" style="width:215.25pt;height:30.75pt" o:ole="">
            <v:imagedata r:id="rId33" o:title=""/>
          </v:shape>
          <o:OLEObject Type="Embed" ProgID="Equation.DSMT4" ShapeID="_x0000_i1038" DrawAspect="Content" ObjectID="_1455349244" r:id="rId34"/>
        </w:object>
      </w:r>
      <w:bookmarkEnd w:id="0"/>
    </w:p>
    <w:sectPr w:rsidR="00097687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81967"/>
    <w:multiLevelType w:val="hybridMultilevel"/>
    <w:tmpl w:val="74D6B5B2"/>
    <w:lvl w:ilvl="0" w:tplc="040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AD1226"/>
    <w:multiLevelType w:val="multilevel"/>
    <w:tmpl w:val="2770780C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9A166A"/>
    <w:multiLevelType w:val="hybridMultilevel"/>
    <w:tmpl w:val="E62CE6D8"/>
    <w:lvl w:ilvl="0" w:tplc="040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AD4B4A"/>
    <w:multiLevelType w:val="hybridMultilevel"/>
    <w:tmpl w:val="2770780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96F7026"/>
    <w:multiLevelType w:val="hybridMultilevel"/>
    <w:tmpl w:val="1DFCA9F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5B87FFE"/>
    <w:multiLevelType w:val="hybridMultilevel"/>
    <w:tmpl w:val="445C0BF6"/>
    <w:lvl w:ilvl="0" w:tplc="040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DE126BB"/>
    <w:multiLevelType w:val="hybridMultilevel"/>
    <w:tmpl w:val="2B76C6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2E8081B"/>
    <w:multiLevelType w:val="hybridMultilevel"/>
    <w:tmpl w:val="A844EA50"/>
    <w:lvl w:ilvl="0" w:tplc="89A87A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66B330F"/>
    <w:multiLevelType w:val="hybridMultilevel"/>
    <w:tmpl w:val="2470526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F355FCF"/>
    <w:multiLevelType w:val="hybridMultilevel"/>
    <w:tmpl w:val="838613A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0"/>
  </w:num>
  <w:num w:numId="3">
    <w:abstractNumId w:val="2"/>
  </w:num>
  <w:num w:numId="4">
    <w:abstractNumId w:val="5"/>
  </w:num>
  <w:num w:numId="5">
    <w:abstractNumId w:val="4"/>
  </w:num>
  <w:num w:numId="6">
    <w:abstractNumId w:val="6"/>
  </w:num>
  <w:num w:numId="7">
    <w:abstractNumId w:val="9"/>
  </w:num>
  <w:num w:numId="8">
    <w:abstractNumId w:val="8"/>
  </w:num>
  <w:num w:numId="9">
    <w:abstractNumId w:val="3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0637"/>
    <w:rsid w:val="00031D61"/>
    <w:rsid w:val="00035E2A"/>
    <w:rsid w:val="00097687"/>
    <w:rsid w:val="000E2D43"/>
    <w:rsid w:val="0024362F"/>
    <w:rsid w:val="002F693A"/>
    <w:rsid w:val="00311E1D"/>
    <w:rsid w:val="00383F8C"/>
    <w:rsid w:val="003A3142"/>
    <w:rsid w:val="004362EF"/>
    <w:rsid w:val="004659B8"/>
    <w:rsid w:val="005E4F26"/>
    <w:rsid w:val="005F0CF6"/>
    <w:rsid w:val="0060680B"/>
    <w:rsid w:val="0066004B"/>
    <w:rsid w:val="006B19FE"/>
    <w:rsid w:val="006F1304"/>
    <w:rsid w:val="00703635"/>
    <w:rsid w:val="008827DB"/>
    <w:rsid w:val="008E4C5D"/>
    <w:rsid w:val="00AC31E9"/>
    <w:rsid w:val="00B64894"/>
    <w:rsid w:val="00D85874"/>
    <w:rsid w:val="00DE3218"/>
    <w:rsid w:val="00E14016"/>
    <w:rsid w:val="00ED5195"/>
    <w:rsid w:val="00F85267"/>
    <w:rsid w:val="00FB06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D858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8587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D858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8587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2</Pages>
  <Words>341</Words>
  <Characters>194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4, 2004 Survey of Calculus Dr</vt:lpstr>
    </vt:vector>
  </TitlesOfParts>
  <Company>Georgia Southern University</Company>
  <LinksUpToDate>false</LinksUpToDate>
  <CharactersWithSpaces>22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4, 2004 Survey of Calculus Dr</dc:title>
  <dc:creator>T. Bruce McLean</dc:creator>
  <cp:lastModifiedBy>bmclean</cp:lastModifiedBy>
  <cp:revision>4</cp:revision>
  <cp:lastPrinted>2014-03-03T13:28:00Z</cp:lastPrinted>
  <dcterms:created xsi:type="dcterms:W3CDTF">2013-10-09T12:53:00Z</dcterms:created>
  <dcterms:modified xsi:type="dcterms:W3CDTF">2014-03-03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